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587" w:rsidRPr="00ED3CCB" w:rsidRDefault="00ED3CCB" w:rsidP="00ED3CCB">
      <w:pPr>
        <w:jc w:val="center"/>
        <w:rPr>
          <w:b/>
          <w:u w:val="single"/>
        </w:rPr>
      </w:pPr>
      <w:r w:rsidRPr="00ED3CCB">
        <w:rPr>
          <w:rFonts w:ascii="Times New Roman" w:hAnsi="Times New Roman" w:cs="Times New Roman"/>
          <w:b/>
          <w:sz w:val="24"/>
          <w:u w:val="single"/>
        </w:rPr>
        <w:t>VAJA DELA MOJSTRA</w:t>
      </w:r>
    </w:p>
    <w:p w:rsidR="00EE1587" w:rsidRDefault="00EE1587" w:rsidP="00EE1587">
      <w:r>
        <w:t xml:space="preserve">1. Izračunaj račune deljenja in naredi preizkuse. </w:t>
      </w:r>
      <w:r>
        <w:tab/>
      </w:r>
      <w:r>
        <w:tab/>
      </w:r>
      <w:r>
        <w:tab/>
        <w:t xml:space="preserve">Preizkus: </w:t>
      </w:r>
      <w:r>
        <w:rPr>
          <w:noProof/>
        </w:rPr>
        <w:drawing>
          <wp:inline distT="0" distB="0" distL="0" distR="0" wp14:anchorId="5B8D7683" wp14:editId="5D08711B">
            <wp:extent cx="3672230" cy="1115392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425" cy="1115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587" w:rsidRDefault="00EE1587" w:rsidP="00EE1587">
      <w:r>
        <w:rPr>
          <w:noProof/>
        </w:rPr>
        <w:drawing>
          <wp:inline distT="0" distB="0" distL="0" distR="0" wp14:anchorId="27E7F9C5" wp14:editId="0965AFB2">
            <wp:extent cx="3635654" cy="1061646"/>
            <wp:effectExtent l="0" t="0" r="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616" cy="106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587" w:rsidRDefault="00EE1587" w:rsidP="00EE1587">
      <w:r>
        <w:rPr>
          <w:noProof/>
        </w:rPr>
        <w:drawing>
          <wp:inline distT="0" distB="0" distL="0" distR="0" wp14:anchorId="1D11EAD3" wp14:editId="536A6C1B">
            <wp:extent cx="3635654" cy="1051660"/>
            <wp:effectExtent l="0" t="0" r="0" b="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058" cy="1051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587" w:rsidRDefault="00EE1587" w:rsidP="00EE1587">
      <w:r>
        <w:t xml:space="preserve">    2. Katera števila manjkajo v praznih okvirčkih? </w:t>
      </w:r>
    </w:p>
    <w:p w:rsidR="00EE1587" w:rsidRDefault="00EE1587" w:rsidP="00EE1587">
      <w:pPr>
        <w:jc w:val="center"/>
      </w:pPr>
      <w:r>
        <w:rPr>
          <w:noProof/>
        </w:rPr>
        <w:drawing>
          <wp:inline distT="0" distB="0" distL="0" distR="0" wp14:anchorId="34C21E47" wp14:editId="161054CD">
            <wp:extent cx="4213806" cy="4779034"/>
            <wp:effectExtent l="0" t="0" r="0" b="2540"/>
            <wp:docPr id="7" name="Slika 7" descr="C:\Users\hemav\Documents\matematika 5\ucnilisti5\tadeja 6_9\slike\shem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hemav\Documents\matematika 5\ucnilisti5\tadeja 6_9\slike\shema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8873" cy="4784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587" w:rsidRDefault="00EE1587" w:rsidP="00EE1587"/>
    <w:p w:rsidR="00EE1587" w:rsidRDefault="00EE1587" w:rsidP="00EE1587">
      <w:r>
        <w:t xml:space="preserve">3.  Reši naloge. </w:t>
      </w:r>
    </w:p>
    <w:p w:rsidR="00EE1587" w:rsidRDefault="00EE1587" w:rsidP="00EE1587">
      <w:r>
        <w:t xml:space="preserve">a) Koliko korakov dolžine 50 cm narediš na 2 km dolgi poti?     </w:t>
      </w:r>
    </w:p>
    <w:p w:rsidR="00EE1587" w:rsidRDefault="00EE1587" w:rsidP="00EE1587">
      <w:r>
        <w:t xml:space="preserve">R: </w:t>
      </w:r>
    </w:p>
    <w:p w:rsidR="00EE1587" w:rsidRDefault="00EE1587" w:rsidP="00EE1587"/>
    <w:p w:rsidR="00EE1587" w:rsidRDefault="00EE1587" w:rsidP="00EE1587"/>
    <w:p w:rsidR="00EE1587" w:rsidRDefault="00EE1587" w:rsidP="00EE1587">
      <w:r>
        <w:t>O: ________________________________________________________________________________</w:t>
      </w:r>
    </w:p>
    <w:p w:rsidR="00EE1587" w:rsidRDefault="00EE1587" w:rsidP="00EE1587">
      <w:pPr>
        <w:spacing w:after="0"/>
      </w:pPr>
    </w:p>
    <w:p w:rsidR="00EE1587" w:rsidRDefault="00EE1587" w:rsidP="00EE1587">
      <w:pPr>
        <w:spacing w:after="0"/>
      </w:pPr>
    </w:p>
    <w:p w:rsidR="00EE1587" w:rsidRPr="003E2231" w:rsidRDefault="00EE1587" w:rsidP="00EE1587">
      <w:pPr>
        <w:spacing w:after="0"/>
        <w:rPr>
          <w:sz w:val="20"/>
        </w:rPr>
      </w:pPr>
    </w:p>
    <w:p w:rsidR="00EE1587" w:rsidRDefault="00ED3CCB" w:rsidP="00EE1587">
      <w:r>
        <w:t>b</w:t>
      </w:r>
      <w:r w:rsidR="00EE1587">
        <w:t>) Izraču</w:t>
      </w:r>
      <w:r>
        <w:t>naj količnik števil 27 144 in 30</w:t>
      </w:r>
      <w:r w:rsidR="00EE1587">
        <w:t xml:space="preserve">. </w:t>
      </w:r>
    </w:p>
    <w:p w:rsidR="00EE1587" w:rsidRDefault="00EE1587" w:rsidP="00EE1587">
      <w:r>
        <w:t xml:space="preserve">R: </w:t>
      </w:r>
    </w:p>
    <w:p w:rsidR="00EE1587" w:rsidRDefault="00EE1587" w:rsidP="00EE1587"/>
    <w:p w:rsidR="00EE1587" w:rsidRDefault="00EE1587" w:rsidP="00EE1587"/>
    <w:p w:rsidR="00EE1587" w:rsidRDefault="00EE1587" w:rsidP="00EE1587">
      <w:r>
        <w:t>O: ________________________________________________________________________________</w:t>
      </w:r>
    </w:p>
    <w:p w:rsidR="00EE1587" w:rsidRDefault="00EE1587" w:rsidP="00EE1587">
      <w:pPr>
        <w:spacing w:after="0"/>
      </w:pPr>
    </w:p>
    <w:p w:rsidR="00EE1587" w:rsidRDefault="00ED3CCB" w:rsidP="00EE1587">
      <w:r>
        <w:t>c</w:t>
      </w:r>
      <w:r w:rsidR="00EE1587">
        <w:t>) Koli</w:t>
      </w:r>
      <w:r>
        <w:t>k je delitelj, če je količnik 80</w:t>
      </w:r>
      <w:r w:rsidR="00EE1587">
        <w:t xml:space="preserve"> in deljenec 5856?</w:t>
      </w:r>
    </w:p>
    <w:p w:rsidR="00EE1587" w:rsidRDefault="00EE1587" w:rsidP="00EE1587">
      <w:r>
        <w:t>R:</w:t>
      </w:r>
    </w:p>
    <w:p w:rsidR="00EE1587" w:rsidRDefault="00EE1587" w:rsidP="00EE1587"/>
    <w:p w:rsidR="00B56869" w:rsidRDefault="00EE1587" w:rsidP="00EE1587">
      <w:r>
        <w:t>O: ________________________________________________________________________________</w:t>
      </w:r>
    </w:p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/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 xml:space="preserve">1. Reši rebus. </w:t>
      </w:r>
    </w:p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F78E2E7" wp14:editId="3BA5A4B7">
            <wp:extent cx="4348470" cy="1943100"/>
            <wp:effectExtent l="0" t="0" r="0" b="0"/>
            <wp:docPr id="1" name="Slika 6" descr="C:\Users\hemav\Documents\matematika 5\ucnilisti5\tadeja 6_9\reb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emav\Documents\matematika 5\ucnilisti5\tadeja 6_9\rebus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0532" cy="1944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Rešitev: _____</w:t>
      </w:r>
      <w:r>
        <w:rPr>
          <w:rFonts w:ascii="Times New Roman" w:hAnsi="Times New Roman" w:cs="Times New Roman"/>
          <w:sz w:val="24"/>
          <w:szCs w:val="24"/>
        </w:rPr>
        <w:t>__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_____________ </w:t>
      </w:r>
    </w:p>
    <w:p w:rsidR="00EE1587" w:rsidRDefault="00EE1587" w:rsidP="00EE158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Dopolni.</w:t>
      </w:r>
    </w:p>
    <w:p w:rsidR="00EE1587" w:rsidRPr="005A6586" w:rsidRDefault="00EE1587" w:rsidP="00EE1587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Leto ima _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__ dni, __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_ mesecev. </w:t>
      </w:r>
      <w:r>
        <w:rPr>
          <w:rFonts w:ascii="Times New Roman" w:hAnsi="Times New Roman" w:cs="Times New Roman"/>
          <w:sz w:val="24"/>
          <w:szCs w:val="24"/>
        </w:rPr>
        <w:t>Prestopno leto ima</w:t>
      </w:r>
      <w:r w:rsidRPr="005A6586">
        <w:rPr>
          <w:rFonts w:ascii="Times New Roman" w:hAnsi="Times New Roman" w:cs="Times New Roman"/>
          <w:sz w:val="24"/>
          <w:szCs w:val="24"/>
        </w:rPr>
        <w:t xml:space="preserve"> __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 dni. </w:t>
      </w:r>
    </w:p>
    <w:p w:rsidR="00EE1587" w:rsidRPr="005A6586" w:rsidRDefault="00EE1587" w:rsidP="00EE1587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Meseci imajo _____ , _____ ali ____ dni. </w:t>
      </w:r>
    </w:p>
    <w:p w:rsidR="00EE1587" w:rsidRPr="005A6586" w:rsidRDefault="00EE1587" w:rsidP="00EE1587">
      <w:pPr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Dan ima __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_ ur, ura ___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>_ minut,  minuta __</w:t>
      </w:r>
      <w:r>
        <w:rPr>
          <w:rFonts w:ascii="Times New Roman" w:hAnsi="Times New Roman" w:cs="Times New Roman"/>
          <w:sz w:val="24"/>
          <w:szCs w:val="24"/>
        </w:rPr>
        <w:t>_</w:t>
      </w:r>
      <w:r w:rsidRPr="005A6586">
        <w:rPr>
          <w:rFonts w:ascii="Times New Roman" w:hAnsi="Times New Roman" w:cs="Times New Roman"/>
          <w:sz w:val="24"/>
          <w:szCs w:val="24"/>
        </w:rPr>
        <w:t xml:space="preserve">__sekund. </w:t>
      </w:r>
    </w:p>
    <w:p w:rsidR="00EE1587" w:rsidRDefault="00EE1587" w:rsidP="00EE158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5A6586">
        <w:rPr>
          <w:rFonts w:ascii="Times New Roman" w:hAnsi="Times New Roman" w:cs="Times New Roman"/>
          <w:sz w:val="24"/>
          <w:szCs w:val="24"/>
        </w:rPr>
        <w:t xml:space="preserve">. Izrazi v minutah. </w:t>
      </w:r>
    </w:p>
    <w:p w:rsidR="00EE1587" w:rsidRDefault="00EE1587" w:rsidP="00EE1587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  <w:sectPr w:rsidR="00EE1587" w:rsidSect="00A15C94">
          <w:pgSz w:w="11906" w:h="16838"/>
          <w:pgMar w:top="426" w:right="1417" w:bottom="1417" w:left="1417" w:header="708" w:footer="708" w:gutter="0"/>
          <w:cols w:space="708"/>
          <w:docGrid w:linePitch="360"/>
        </w:sectPr>
      </w:pPr>
    </w:p>
    <w:p w:rsidR="00EE1587" w:rsidRDefault="00EE1587" w:rsidP="00EE1587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2 h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15 h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>12 h 35 min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0 h 57 min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Default="00EE1587" w:rsidP="00EE1587">
      <w:pPr>
        <w:spacing w:after="0"/>
        <w:rPr>
          <w:rFonts w:ascii="Times New Roman" w:hAnsi="Times New Roman" w:cs="Times New Roman"/>
          <w:sz w:val="24"/>
          <w:szCs w:val="24"/>
        </w:rPr>
        <w:sectPr w:rsidR="00EE1587" w:rsidSect="005455A5">
          <w:type w:val="continuous"/>
          <w:pgSz w:w="11906" w:h="16838"/>
          <w:pgMar w:top="426" w:right="1417" w:bottom="1417" w:left="1417" w:header="708" w:footer="708" w:gutter="0"/>
          <w:cols w:num="2" w:space="708"/>
          <w:docGrid w:linePitch="360"/>
        </w:sectPr>
      </w:pPr>
    </w:p>
    <w:p w:rsidR="00EE1587" w:rsidRDefault="00EE1587" w:rsidP="00EE158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5A6586">
        <w:rPr>
          <w:rFonts w:ascii="Times New Roman" w:hAnsi="Times New Roman" w:cs="Times New Roman"/>
          <w:sz w:val="24"/>
          <w:szCs w:val="24"/>
        </w:rPr>
        <w:t>. Izrazi v urah in minutah.</w:t>
      </w:r>
    </w:p>
    <w:p w:rsidR="00EE1587" w:rsidRDefault="00EE1587" w:rsidP="00EE1587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  <w:sectPr w:rsidR="00EE1587" w:rsidSect="005455A5">
          <w:type w:val="continuous"/>
          <w:pgSz w:w="11906" w:h="16838"/>
          <w:pgMar w:top="426" w:right="1417" w:bottom="1417" w:left="1417" w:header="708" w:footer="708" w:gutter="0"/>
          <w:cols w:space="708"/>
          <w:docGrid w:linePitch="360"/>
        </w:sectPr>
      </w:pPr>
    </w:p>
    <w:p w:rsidR="00EE1587" w:rsidRPr="005A6586" w:rsidRDefault="00EE1587" w:rsidP="00EE1587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lastRenderedPageBreak/>
        <w:t xml:space="preserve">85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Default="00EE1587" w:rsidP="00EE1587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32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1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284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7500 min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3261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19 435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  <w:sectPr w:rsidR="00EE1587" w:rsidSect="005455A5">
          <w:type w:val="continuous"/>
          <w:pgSz w:w="11906" w:h="16838"/>
          <w:pgMar w:top="426" w:right="1417" w:bottom="1417" w:left="1417" w:header="708" w:footer="708" w:gutter="0"/>
          <w:cols w:num="2" w:space="708"/>
          <w:docGrid w:linePitch="360"/>
        </w:sectPr>
      </w:pPr>
    </w:p>
    <w:p w:rsidR="00EE1587" w:rsidRDefault="00EE1587" w:rsidP="00EE158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Pr="005A6586">
        <w:rPr>
          <w:rFonts w:ascii="Times New Roman" w:hAnsi="Times New Roman" w:cs="Times New Roman"/>
          <w:sz w:val="24"/>
          <w:szCs w:val="24"/>
        </w:rPr>
        <w:t xml:space="preserve">. Izrazi v sekundah. </w:t>
      </w:r>
    </w:p>
    <w:p w:rsidR="00EE1587" w:rsidRPr="005A6586" w:rsidRDefault="00EE1587" w:rsidP="00EE1587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2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A6586">
        <w:rPr>
          <w:rFonts w:ascii="Times New Roman" w:hAnsi="Times New Roman" w:cs="Times New Roman"/>
          <w:sz w:val="24"/>
          <w:szCs w:val="24"/>
        </w:rPr>
        <w:t xml:space="preserve">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36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59 min =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D3CCB" w:rsidRDefault="00EE1587" w:rsidP="00ED3CCB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15 h =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D3CCB" w:rsidRDefault="00ED3CCB" w:rsidP="00ED3CCB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D3CCB">
      <w:pPr>
        <w:tabs>
          <w:tab w:val="left" w:pos="284"/>
          <w:tab w:val="left" w:leader="underscore" w:pos="3261"/>
        </w:tabs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 w:rsidRPr="005A6586">
        <w:rPr>
          <w:rFonts w:ascii="Times New Roman" w:hAnsi="Times New Roman" w:cs="Times New Roman"/>
          <w:sz w:val="24"/>
          <w:szCs w:val="24"/>
        </w:rPr>
        <w:t xml:space="preserve"> Reši naloge. </w:t>
      </w:r>
    </w:p>
    <w:p w:rsidR="00EE1587" w:rsidRDefault="00EE1587" w:rsidP="00EE1587">
      <w:pPr>
        <w:ind w:left="284" w:hanging="284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a) Učenci 1. razreda so imeli nar</w:t>
      </w:r>
      <w:r>
        <w:rPr>
          <w:rFonts w:ascii="Times New Roman" w:hAnsi="Times New Roman" w:cs="Times New Roman"/>
          <w:sz w:val="24"/>
          <w:szCs w:val="24"/>
        </w:rPr>
        <w:t>avoslovni dan s pričetkom ob 7.35. Končal se je ob 13.</w:t>
      </w:r>
      <w:r w:rsidRPr="005A6586">
        <w:rPr>
          <w:rFonts w:ascii="Times New Roman" w:hAnsi="Times New Roman" w:cs="Times New Roman"/>
          <w:sz w:val="24"/>
          <w:szCs w:val="24"/>
        </w:rPr>
        <w:t xml:space="preserve">15. Koliko časa  je trajal naravoslovni dan?  </w:t>
      </w: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b) Avto</w:t>
      </w:r>
      <w:r>
        <w:rPr>
          <w:rFonts w:ascii="Times New Roman" w:hAnsi="Times New Roman" w:cs="Times New Roman"/>
          <w:sz w:val="24"/>
          <w:szCs w:val="24"/>
        </w:rPr>
        <w:t>bus je v Celje pripeljal ob 11.</w:t>
      </w:r>
      <w:r w:rsidRPr="005A6586">
        <w:rPr>
          <w:rFonts w:ascii="Times New Roman" w:hAnsi="Times New Roman" w:cs="Times New Roman"/>
          <w:sz w:val="24"/>
          <w:szCs w:val="24"/>
        </w:rPr>
        <w:t>30. Ob kateri uri je odpeljal iz Ljubljane, č</w:t>
      </w:r>
      <w:r>
        <w:rPr>
          <w:rFonts w:ascii="Times New Roman" w:hAnsi="Times New Roman" w:cs="Times New Roman"/>
          <w:sz w:val="24"/>
          <w:szCs w:val="24"/>
        </w:rPr>
        <w:t>e je do Celja vozil 1 h 32</w:t>
      </w:r>
      <w:r w:rsidRPr="005A6586">
        <w:rPr>
          <w:rFonts w:ascii="Times New Roman" w:hAnsi="Times New Roman" w:cs="Times New Roman"/>
          <w:sz w:val="24"/>
          <w:szCs w:val="24"/>
        </w:rPr>
        <w:t xml:space="preserve"> min? </w:t>
      </w: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Default="00EE1587" w:rsidP="00EE1587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E1587" w:rsidRPr="005A6586" w:rsidRDefault="00EE1587" w:rsidP="00EE1587">
      <w:pPr>
        <w:tabs>
          <w:tab w:val="left" w:leader="underscore" w:pos="8789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c) Koliko minut pouka bi imeli od ponedeljka do petka, če bi imeli vsak dan 4 šolske ure  brez   </w:t>
      </w:r>
    </w:p>
    <w:p w:rsidR="00EE1587" w:rsidRPr="005A6586" w:rsidRDefault="00EE1587" w:rsidP="00EE158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odmorov</w:t>
      </w:r>
      <w:r w:rsidRPr="005A6586">
        <w:rPr>
          <w:rFonts w:ascii="Times New Roman" w:hAnsi="Times New Roman" w:cs="Times New Roman"/>
          <w:sz w:val="24"/>
          <w:szCs w:val="24"/>
        </w:rPr>
        <w:t xml:space="preserve">? </w:t>
      </w:r>
    </w:p>
    <w:p w:rsidR="00EE1587" w:rsidRDefault="00EE1587" w:rsidP="00EE158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>č)  Miha ima 11 let, 8 mesecev in 12 dni. Tim je za 3 leta 7 mesecev in 5 dni mlajši. Koliko je star Tim?</w:t>
      </w:r>
    </w:p>
    <w:p w:rsidR="00EE1587" w:rsidRDefault="00EE1587" w:rsidP="00EE1587">
      <w:pPr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R: </w:t>
      </w: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tabs>
          <w:tab w:val="left" w:leader="underscore" w:pos="8789"/>
        </w:tabs>
        <w:rPr>
          <w:rFonts w:ascii="Times New Roman" w:hAnsi="Times New Roman" w:cs="Times New Roman"/>
          <w:sz w:val="24"/>
          <w:szCs w:val="24"/>
        </w:rPr>
      </w:pPr>
      <w:r w:rsidRPr="005A6586">
        <w:rPr>
          <w:rFonts w:ascii="Times New Roman" w:hAnsi="Times New Roman" w:cs="Times New Roman"/>
          <w:sz w:val="24"/>
          <w:szCs w:val="24"/>
        </w:rPr>
        <w:t xml:space="preserve">O: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ED3CCB" w:rsidRDefault="00ED3CCB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lastRenderedPageBreak/>
        <w:t>7</w:t>
      </w:r>
      <w:r w:rsidRPr="005A6586">
        <w:rPr>
          <w:rFonts w:ascii="Times New Roman" w:hAnsi="Times New Roman" w:cs="Times New Roman"/>
          <w:sz w:val="24"/>
          <w:szCs w:val="24"/>
        </w:rPr>
        <w:t xml:space="preserve">. Izpolni preglednici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5"/>
        <w:gridCol w:w="1535"/>
        <w:gridCol w:w="1535"/>
        <w:gridCol w:w="1535"/>
        <w:gridCol w:w="1536"/>
        <w:gridCol w:w="1536"/>
      </w:tblGrid>
      <w:tr w:rsidR="00EE1587" w:rsidRPr="005A6586" w:rsidTr="00AE4123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Ure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 h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2 h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E1587" w:rsidRPr="005A6586" w:rsidTr="00AE4123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Minute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1440 min</w:t>
            </w: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960 min</w:t>
            </w:r>
          </w:p>
        </w:tc>
      </w:tr>
      <w:tr w:rsidR="00EE1587" w:rsidRPr="005A6586" w:rsidTr="00AE4123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Sekunde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36 000 s</w:t>
            </w: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5"/>
        <w:gridCol w:w="1535"/>
        <w:gridCol w:w="1535"/>
        <w:gridCol w:w="1535"/>
        <w:gridCol w:w="1536"/>
        <w:gridCol w:w="1536"/>
      </w:tblGrid>
      <w:tr w:rsidR="00EE1587" w:rsidRPr="005A6586" w:rsidTr="00AE4123">
        <w:tc>
          <w:tcPr>
            <w:tcW w:w="1535" w:type="dxa"/>
            <w:shd w:val="clear" w:color="auto" w:fill="DBE5F1" w:themeFill="accent1" w:themeFillTint="33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Ure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35pt;height:30.55pt" o:ole="">
                  <v:imagedata r:id="rId10" o:title=""/>
                </v:shape>
                <o:OLEObject Type="Embed" ProgID="Equation.DSMT4" ShapeID="_x0000_i1025" DrawAspect="Content" ObjectID="_1646196727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6" type="#_x0000_t75" style="width:12.25pt;height:30.55pt" o:ole="">
                  <v:imagedata r:id="rId12" o:title=""/>
                </v:shape>
                <o:OLEObject Type="Embed" ProgID="Equation.DSMT4" ShapeID="_x0000_i1026" DrawAspect="Content" ObjectID="_1646196728" r:id="rId13"/>
              </w:object>
            </w: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455A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7" type="#_x0000_t75" style="width:12.25pt;height:30.55pt" o:ole="">
                  <v:imagedata r:id="rId14" o:title=""/>
                </v:shape>
                <o:OLEObject Type="Embed" ProgID="Equation.DSMT4" ShapeID="_x0000_i1027" DrawAspect="Content" ObjectID="_1646196729" r:id="rId15"/>
              </w:object>
            </w: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 xml:space="preserve"> h</w:t>
            </w:r>
          </w:p>
        </w:tc>
      </w:tr>
      <w:tr w:rsidR="00EE1587" w:rsidRPr="005A6586" w:rsidTr="00AE4123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Minute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6 min</w:t>
            </w: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E1587" w:rsidRPr="005A6586" w:rsidTr="00AE4123">
        <w:trPr>
          <w:trHeight w:val="510"/>
        </w:trPr>
        <w:tc>
          <w:tcPr>
            <w:tcW w:w="1535" w:type="dxa"/>
            <w:shd w:val="clear" w:color="auto" w:fill="DBE5F1" w:themeFill="accent1" w:themeFillTint="33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Sekunde</w:t>
            </w: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5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6586">
              <w:rPr>
                <w:rFonts w:ascii="Times New Roman" w:hAnsi="Times New Roman" w:cs="Times New Roman"/>
                <w:sz w:val="24"/>
                <w:szCs w:val="24"/>
              </w:rPr>
              <w:t>900 s</w:t>
            </w:r>
          </w:p>
        </w:tc>
        <w:tc>
          <w:tcPr>
            <w:tcW w:w="1536" w:type="dxa"/>
            <w:vAlign w:val="center"/>
          </w:tcPr>
          <w:p w:rsidR="00EE1587" w:rsidRPr="005A6586" w:rsidRDefault="00EE1587" w:rsidP="00AE4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E1587" w:rsidRPr="005A6586" w:rsidRDefault="00EE1587" w:rsidP="00EE1587">
      <w:pPr>
        <w:rPr>
          <w:rFonts w:ascii="Times New Roman" w:hAnsi="Times New Roman" w:cs="Times New Roman"/>
          <w:sz w:val="24"/>
          <w:szCs w:val="24"/>
        </w:rPr>
      </w:pPr>
    </w:p>
    <w:p w:rsidR="00EE1587" w:rsidRDefault="00EE1587" w:rsidP="00EE1587"/>
    <w:sectPr w:rsidR="00EE158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1587"/>
    <w:rsid w:val="00B56869"/>
    <w:rsid w:val="00ED3CCB"/>
    <w:rsid w:val="00EE1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587"/>
    <w:rPr>
      <w:rFonts w:eastAsiaTheme="minorEastAsia"/>
      <w:lang w:eastAsia="sl-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E15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587"/>
    <w:rPr>
      <w:rFonts w:ascii="Tahoma" w:eastAsiaTheme="minorEastAsia" w:hAnsi="Tahoma" w:cs="Tahoma"/>
      <w:sz w:val="16"/>
      <w:szCs w:val="16"/>
      <w:lang w:eastAsia="sl-SI"/>
    </w:rPr>
  </w:style>
  <w:style w:type="table" w:styleId="TableGrid">
    <w:name w:val="Table Grid"/>
    <w:basedOn w:val="TableNormal"/>
    <w:uiPriority w:val="59"/>
    <w:rsid w:val="00EE15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587"/>
    <w:rPr>
      <w:rFonts w:eastAsiaTheme="minorEastAsia"/>
      <w:lang w:eastAsia="sl-S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E15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587"/>
    <w:rPr>
      <w:rFonts w:ascii="Tahoma" w:eastAsiaTheme="minorEastAsia" w:hAnsi="Tahoma" w:cs="Tahoma"/>
      <w:sz w:val="16"/>
      <w:szCs w:val="16"/>
      <w:lang w:eastAsia="sl-SI"/>
    </w:rPr>
  </w:style>
  <w:style w:type="table" w:styleId="TableGrid">
    <w:name w:val="Table Grid"/>
    <w:basedOn w:val="TableNormal"/>
    <w:uiPriority w:val="59"/>
    <w:rsid w:val="00EE15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jpe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73</Words>
  <Characters>155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minik Pizzoni</dc:creator>
  <cp:lastModifiedBy>Dominik Pizzoni</cp:lastModifiedBy>
  <cp:revision>2</cp:revision>
  <dcterms:created xsi:type="dcterms:W3CDTF">2020-03-20T07:06:00Z</dcterms:created>
  <dcterms:modified xsi:type="dcterms:W3CDTF">2020-03-20T07:06:00Z</dcterms:modified>
</cp:coreProperties>
</file>